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"/>
  </p:notesMasterIdLst>
  <p:sldIdLst>
    <p:sldId id="256" r:id="rId2"/>
    <p:sldId id="258" r:id="rId3"/>
    <p:sldId id="260" r:id="rId4"/>
    <p:sldId id="263" r:id="rId5"/>
    <p:sldId id="265" r:id="rId6"/>
    <p:sldId id="266" r:id="rId7"/>
    <p:sldId id="267" r:id="rId8"/>
    <p:sldId id="262" r:id="rId9"/>
  </p:sldIdLst>
  <p:sldSz cx="9144000" cy="6858000" type="screen4x3"/>
  <p:notesSz cx="6858000" cy="9144000"/>
  <p:custDataLst>
    <p:tags r:id="rId1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BC3F24C-8311-4B44-B0D6-1115DE33D44A}" v="518" dt="2018-11-05T06:15:10.95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776" y="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4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8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EE6283-1108-4A64-A023-325B40750261}" type="datetimeFigureOut">
              <a:rPr lang="en-CA" smtClean="0"/>
              <a:t>2018-11-0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3895A7-12B1-4495-8341-761385B1E4B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21131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3895A7-12B1-4495-8341-761385B1E4B0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558860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3895A7-12B1-4495-8341-761385B1E4B0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526600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3895A7-12B1-4495-8341-761385B1E4B0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939952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3895A7-12B1-4495-8341-761385B1E4B0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003249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3895A7-12B1-4495-8341-761385B1E4B0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365384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3895A7-12B1-4495-8341-761385B1E4B0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200747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3895A7-12B1-4495-8341-761385B1E4B0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918909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3895A7-12B1-4495-8341-761385B1E4B0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105856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DFA5382A-5974-40FD-B5FC-2E552C39045F}" type="datetimeFigureOut">
              <a:rPr lang="en-CA" smtClean="0"/>
              <a:t>2018-11-04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D25B45CA-694E-46CA-B828-7E60F4A07E52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5382A-5974-40FD-B5FC-2E552C39045F}" type="datetimeFigureOut">
              <a:rPr lang="en-CA" smtClean="0"/>
              <a:t>2018-11-0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B45CA-694E-46CA-B828-7E60F4A07E52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5382A-5974-40FD-B5FC-2E552C39045F}" type="datetimeFigureOut">
              <a:rPr lang="en-CA" smtClean="0"/>
              <a:t>2018-11-0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B45CA-694E-46CA-B828-7E60F4A07E52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DFA5382A-5974-40FD-B5FC-2E552C39045F}" type="datetimeFigureOut">
              <a:rPr lang="en-CA" smtClean="0"/>
              <a:t>2018-11-04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D25B45CA-694E-46CA-B828-7E60F4A07E52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DFA5382A-5974-40FD-B5FC-2E552C39045F}" type="datetimeFigureOut">
              <a:rPr lang="en-CA" smtClean="0"/>
              <a:t>2018-11-0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D25B45CA-694E-46CA-B828-7E60F4A07E52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5382A-5974-40FD-B5FC-2E552C39045F}" type="datetimeFigureOut">
              <a:rPr lang="en-CA" smtClean="0"/>
              <a:t>2018-11-0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B45CA-694E-46CA-B828-7E60F4A07E52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5382A-5974-40FD-B5FC-2E552C39045F}" type="datetimeFigureOut">
              <a:rPr lang="en-CA" smtClean="0"/>
              <a:t>2018-11-0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B45CA-694E-46CA-B828-7E60F4A07E52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DFA5382A-5974-40FD-B5FC-2E552C39045F}" type="datetimeFigureOut">
              <a:rPr lang="en-CA" smtClean="0"/>
              <a:t>2018-11-04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D25B45CA-694E-46CA-B828-7E60F4A07E52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5382A-5974-40FD-B5FC-2E552C39045F}" type="datetimeFigureOut">
              <a:rPr lang="en-CA" smtClean="0"/>
              <a:t>2018-11-0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B45CA-694E-46CA-B828-7E60F4A07E52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DFA5382A-5974-40FD-B5FC-2E552C39045F}" type="datetimeFigureOut">
              <a:rPr lang="en-CA" smtClean="0"/>
              <a:t>2018-11-04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D25B45CA-694E-46CA-B828-7E60F4A07E52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DFA5382A-5974-40FD-B5FC-2E552C39045F}" type="datetimeFigureOut">
              <a:rPr lang="en-CA" smtClean="0"/>
              <a:t>2018-11-04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D25B45CA-694E-46CA-B828-7E60F4A07E52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DFA5382A-5974-40FD-B5FC-2E552C39045F}" type="datetimeFigureOut">
              <a:rPr lang="en-CA" smtClean="0"/>
              <a:t>2018-11-0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D25B45CA-694E-46CA-B828-7E60F4A07E52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Relationship Id="rId9" Type="http://schemas.openxmlformats.org/officeDocument/2006/relationships/hyperlink" Target="http://www.bcmath.ca/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9.wmf"/><Relationship Id="rId1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7.bin"/><Relationship Id="rId26" Type="http://schemas.openxmlformats.org/officeDocument/2006/relationships/image" Target="../media/image21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9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12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28" Type="http://schemas.openxmlformats.org/officeDocument/2006/relationships/image" Target="../media/image22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8.wmf"/><Relationship Id="rId31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hyperlink" Target="http://www.bcmath.ca/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Section 3.3 Part 2</a:t>
            </a:r>
            <a:br>
              <a:rPr lang="en-CA" dirty="0"/>
            </a:br>
            <a:r>
              <a:rPr lang="en-CA" dirty="0"/>
              <a:t>Percentage of a Number: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3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153400" cy="1828800"/>
          </a:xfrm>
        </p:spPr>
        <p:txBody>
          <a:bodyPr/>
          <a:lstStyle/>
          <a:p>
            <a:r>
              <a:rPr lang="en-CA" dirty="0"/>
              <a:t>Suppose there’s an old teacher in your school but you don’t know exactly how old he is.    </a:t>
            </a:r>
          </a:p>
          <a:p>
            <a:r>
              <a:rPr lang="en-CA" dirty="0"/>
              <a:t>IF  you are told that 50% of his age is 32. How old is this teacher? 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3276600"/>
            <a:ext cx="5105400" cy="3321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67338" y="2133600"/>
          <a:ext cx="30146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1434960" imgH="253800" progId="Equation.DSMT4">
                  <p:embed/>
                </p:oleObj>
              </mc:Choice>
              <mc:Fallback>
                <p:oleObj name="Equation" r:id="rId5" imgW="143496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8" y="2133600"/>
                        <a:ext cx="30146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19400" y="2133600"/>
            <a:ext cx="252665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So we know that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716834" y="2601724"/>
            <a:ext cx="2693366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At the same time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19800" y="2667000"/>
          <a:ext cx="23479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1117440" imgH="253800" progId="Equation.DSMT4">
                  <p:embed/>
                </p:oleObj>
              </mc:Choice>
              <mc:Fallback>
                <p:oleObj name="Equation" r:id="rId7" imgW="111744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667000"/>
                        <a:ext cx="234791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98146" y="3363724"/>
            <a:ext cx="3390672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So this means that </a:t>
            </a:r>
            <a:br>
              <a:rPr lang="en-CA" sz="2300" dirty="0">
                <a:solidFill>
                  <a:srgbClr val="FF0000"/>
                </a:solidFill>
              </a:rPr>
            </a:br>
            <a:r>
              <a:rPr lang="en-CA" sz="2300" dirty="0">
                <a:solidFill>
                  <a:srgbClr val="FF0000"/>
                </a:solidFill>
              </a:rPr>
              <a:t>Mr. Old is 64 years old.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9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8458200" cy="2438400"/>
          </a:xfrm>
        </p:spPr>
        <p:txBody>
          <a:bodyPr/>
          <a:lstStyle/>
          <a:p>
            <a:r>
              <a:rPr lang="en-CA" dirty="0"/>
              <a:t>In this section, you will be given percentage of an unknown number and then asked to find the value of that unknown number</a:t>
            </a:r>
            <a:br>
              <a:rPr lang="en-CA" dirty="0"/>
            </a:br>
            <a:endParaRPr lang="en-CA" sz="1200" dirty="0"/>
          </a:p>
          <a:p>
            <a:pPr>
              <a:buNone/>
            </a:pPr>
            <a:r>
              <a:rPr lang="en-CA" dirty="0"/>
              <a:t>Ex: 30% of an unknown number is 15.  What is the unknown number? </a:t>
            </a:r>
          </a:p>
        </p:txBody>
      </p:sp>
      <p:sp>
        <p:nvSpPr>
          <p:cNvPr id="4" name="Rectangle 3"/>
          <p:cNvSpPr/>
          <p:nvPr/>
        </p:nvSpPr>
        <p:spPr>
          <a:xfrm>
            <a:off x="5105400" y="4546600"/>
            <a:ext cx="320040" cy="320040"/>
          </a:xfrm>
          <a:prstGeom prst="rect">
            <a:avLst/>
          </a:prstGeom>
          <a:solidFill>
            <a:srgbClr val="FF00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381000" y="3251200"/>
            <a:ext cx="914400" cy="3200400"/>
          </a:xfrm>
          <a:prstGeom prst="rect">
            <a:avLst/>
          </a:prstGeom>
          <a:solidFill>
            <a:srgbClr val="FF00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384048" y="3248152"/>
            <a:ext cx="3200400" cy="32004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" name="Straight Connector 7"/>
          <p:cNvCxnSpPr/>
          <p:nvPr/>
        </p:nvCxnSpPr>
        <p:spPr>
          <a:xfrm>
            <a:off x="381000" y="4848352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73608" y="32512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993648" y="32512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313688" y="32512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633728" y="32512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953768" y="32512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273808" y="32512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593848" y="32512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913888" y="32512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233928" y="32512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81000" y="517144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81000" y="549148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81000" y="581152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81000" y="613156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81000" y="453136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81000" y="421132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381000" y="389128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81000" y="357124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41301" y="2360136"/>
            <a:ext cx="73548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Suppose we have a box and the area is equal to the value 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of this unknown number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733800" y="3045936"/>
            <a:ext cx="456086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Now, 30% of the area is equal to 15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733800" y="3521502"/>
            <a:ext cx="474841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Before we find the area of the whole 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shape, find the area of one tiny box: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5467350" y="4348162"/>
          <a:ext cx="10858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583920" imgH="393480" progId="Equation.DSMT4">
                  <p:embed/>
                </p:oleObj>
              </mc:Choice>
              <mc:Fallback>
                <p:oleObj name="Equation" r:id="rId4" imgW="583920" imgH="3934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4348162"/>
                        <a:ext cx="108585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5748338" y="4394200"/>
          <a:ext cx="89693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8" y="4394200"/>
                        <a:ext cx="89693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5691188" y="4775200"/>
          <a:ext cx="10144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545760" imgH="177480" progId="Equation.DSMT4">
                  <p:embed/>
                </p:oleObj>
              </mc:Choice>
              <mc:Fallback>
                <p:oleObj name="Equation" r:id="rId8" imgW="545760" imgH="1774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88" y="4775200"/>
                        <a:ext cx="101441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629400" y="4349750"/>
          <a:ext cx="11572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622080" imgH="393480" progId="Equation.DSMT4">
                  <p:embed/>
                </p:oleObj>
              </mc:Choice>
              <mc:Fallback>
                <p:oleObj name="Equation" r:id="rId10" imgW="622080" imgH="393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349750"/>
                        <a:ext cx="1157288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7086600" y="4394200"/>
          <a:ext cx="4254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228600" imgH="177480" progId="Equation.DSMT4">
                  <p:embed/>
                </p:oleObj>
              </mc:Choice>
              <mc:Fallback>
                <p:oleObj name="Equation" r:id="rId12" imgW="228600" imgH="1774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394200"/>
                        <a:ext cx="42545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3733800" y="5045502"/>
            <a:ext cx="493757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So the area of one tiny box is 0.5 unit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733800" y="5502702"/>
            <a:ext cx="456246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Since there are 100 tiny boxes, the 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area of the entire shape is: 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4191000" y="6222999"/>
          <a:ext cx="1969086" cy="423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825480" imgH="177480" progId="Equation.DSMT4">
                  <p:embed/>
                </p:oleObj>
              </mc:Choice>
              <mc:Fallback>
                <p:oleObj name="Equation" r:id="rId14" imgW="825480" imgH="17748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6222999"/>
                        <a:ext cx="1969086" cy="4235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6122153" y="6172200"/>
          <a:ext cx="157404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660240" imgH="203040" progId="Equation.DSMT4">
                  <p:embed/>
                </p:oleObj>
              </mc:Choice>
              <mc:Fallback>
                <p:oleObj name="Equation" r:id="rId16" imgW="660240" imgH="20304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153" y="6172200"/>
                        <a:ext cx="157404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18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26" grpId="0"/>
      <p:bldP spid="27" grpId="0"/>
      <p:bldP spid="28" grpId="0"/>
      <p:bldP spid="34" grpId="0"/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52400"/>
            <a:ext cx="8458200" cy="914400"/>
          </a:xfrm>
        </p:spPr>
        <p:txBody>
          <a:bodyPr/>
          <a:lstStyle/>
          <a:p>
            <a:pPr>
              <a:buNone/>
            </a:pPr>
            <a:r>
              <a:rPr lang="en-CA" dirty="0"/>
              <a:t>Practice: 24% of a number is 15.72.  What is the unknown number? 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28600" y="3276600"/>
            <a:ext cx="8153400" cy="1295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actice: James has some money in his wallet.  Edward has $30 and is 40% of James amount.  How much does James have? 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1108502"/>
            <a:ext cx="393409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First find the area of one tiny 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box, which is the value of 1% </a:t>
            </a:r>
          </a:p>
        </p:txBody>
      </p:sp>
      <p:sp>
        <p:nvSpPr>
          <p:cNvPr id="6" name="Rectangle 5"/>
          <p:cNvSpPr/>
          <p:nvPr/>
        </p:nvSpPr>
        <p:spPr>
          <a:xfrm>
            <a:off x="228600" y="2184400"/>
            <a:ext cx="320040" cy="320040"/>
          </a:xfrm>
          <a:prstGeom prst="rect">
            <a:avLst/>
          </a:prstGeom>
          <a:solidFill>
            <a:srgbClr val="FF00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9600" y="2011362"/>
          <a:ext cx="13700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736560" imgH="393480" progId="Equation.DSMT4">
                  <p:embed/>
                </p:oleObj>
              </mc:Choice>
              <mc:Fallback>
                <p:oleObj name="Equation" r:id="rId4" imgW="73656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11362"/>
                        <a:ext cx="1370013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06450" y="2057400"/>
          <a:ext cx="12509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672840" imgH="177480" progId="Equation.DSMT4">
                  <p:embed/>
                </p:oleObj>
              </mc:Choice>
              <mc:Fallback>
                <p:oleObj name="Equation" r:id="rId6" imgW="67284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2057400"/>
                        <a:ext cx="125095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03275" y="2413000"/>
          <a:ext cx="10382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558720" imgH="177480" progId="Equation.DSMT4">
                  <p:embed/>
                </p:oleObj>
              </mc:Choice>
              <mc:Fallback>
                <p:oleObj name="Equation" r:id="rId8" imgW="55872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2413000"/>
                        <a:ext cx="10382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133600" y="1987550"/>
          <a:ext cx="11572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622080" imgH="393480" progId="Equation.DSMT4">
                  <p:embed/>
                </p:oleObj>
              </mc:Choice>
              <mc:Fallback>
                <p:oleObj name="Equation" r:id="rId10" imgW="62208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87550"/>
                        <a:ext cx="1157288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490788" y="2032000"/>
          <a:ext cx="7096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380880" imgH="177480" progId="Equation.DSMT4">
                  <p:embed/>
                </p:oleObj>
              </mc:Choice>
              <mc:Fallback>
                <p:oleObj name="Equation" r:id="rId12" imgW="38088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2032000"/>
                        <a:ext cx="709612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7579" y="2819400"/>
            <a:ext cx="304282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So 1% is equal to 0.655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83651" y="1219200"/>
            <a:ext cx="417934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en find the area of the entire 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box, which is the value of 100%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257800" y="2133600"/>
          <a:ext cx="22907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1231560" imgH="177480" progId="Equation.DSMT4">
                  <p:embed/>
                </p:oleObj>
              </mc:Choice>
              <mc:Fallback>
                <p:oleObj name="Equation" r:id="rId14" imgW="123156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33600"/>
                        <a:ext cx="229076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980112" y="2514600"/>
          <a:ext cx="8016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431640" imgH="177480" progId="Equation.DSMT4">
                  <p:embed/>
                </p:oleObj>
              </mc:Choice>
              <mc:Fallback>
                <p:oleObj name="Equation" r:id="rId16" imgW="43164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2" y="2514600"/>
                        <a:ext cx="801688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04510" y="4419600"/>
            <a:ext cx="298350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1% of James money is: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52400" y="5073650"/>
            <a:ext cx="320040" cy="320040"/>
          </a:xfrm>
          <a:prstGeom prst="rect">
            <a:avLst/>
          </a:prstGeom>
          <a:solidFill>
            <a:srgbClr val="FF00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33400" y="4900612"/>
          <a:ext cx="13700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736560" imgH="393480" progId="Equation.DSMT4">
                  <p:embed/>
                </p:oleObj>
              </mc:Choice>
              <mc:Fallback>
                <p:oleObj name="Equation" r:id="rId18" imgW="736560" imgH="393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00612"/>
                        <a:ext cx="1370013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108075" y="4946650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266400" imgH="177480" progId="Equation.DSMT4">
                  <p:embed/>
                </p:oleObj>
              </mc:Choice>
              <mc:Fallback>
                <p:oleObj name="Equation" r:id="rId20" imgW="26640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4946650"/>
                        <a:ext cx="495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62000" y="5302250"/>
          <a:ext cx="11096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596880" imgH="177480" progId="Equation.DSMT4">
                  <p:embed/>
                </p:oleObj>
              </mc:Choice>
              <mc:Fallback>
                <p:oleObj name="Equation" r:id="rId22" imgW="59688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02250"/>
                        <a:ext cx="110966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057400" y="4876800"/>
          <a:ext cx="11572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622080" imgH="393480" progId="Equation.DSMT4">
                  <p:embed/>
                </p:oleObj>
              </mc:Choice>
              <mc:Fallback>
                <p:oleObj name="Equation" r:id="rId24" imgW="622080" imgH="393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76800"/>
                        <a:ext cx="1157288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416175" y="4921250"/>
          <a:ext cx="7080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5" imgW="380880" imgH="177480" progId="Equation.DSMT4">
                  <p:embed/>
                </p:oleObj>
              </mc:Choice>
              <mc:Fallback>
                <p:oleObj name="Equation" r:id="rId25" imgW="380880" imgH="177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4921250"/>
                        <a:ext cx="708025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52400" y="5867400"/>
            <a:ext cx="307808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So 1% of James money 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is 75 cent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038600" y="4343400"/>
            <a:ext cx="467628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en find the value of all the James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money in his wallet: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240213" y="5184775"/>
          <a:ext cx="36845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7" imgW="1981080" imgH="203040" progId="Equation.DSMT4">
                  <p:embed/>
                </p:oleObj>
              </mc:Choice>
              <mc:Fallback>
                <p:oleObj name="Equation" r:id="rId27" imgW="1981080" imgH="2030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5184775"/>
                        <a:ext cx="3684587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77000" y="5613400"/>
          <a:ext cx="10842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29" imgW="583920" imgH="177480" progId="Equation.DSMT4">
                  <p:embed/>
                </p:oleObj>
              </mc:Choice>
              <mc:Fallback>
                <p:oleObj name="Equation" r:id="rId29" imgW="583920" imgH="177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613400"/>
                        <a:ext cx="108426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31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12" grpId="0"/>
      <p:bldP spid="13" grpId="0"/>
      <p:bldP spid="16" grpId="0"/>
      <p:bldP spid="17" grpId="0" animBg="1"/>
      <p:bldP spid="23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5956F9-51C6-4B72-ACEE-EEFF16DCCB0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152400"/>
            <a:ext cx="8305800" cy="1905000"/>
          </a:xfrm>
        </p:spPr>
        <p:txBody>
          <a:bodyPr/>
          <a:lstStyle/>
          <a:p>
            <a:r>
              <a:rPr lang="en-CA" dirty="0"/>
              <a:t>Another way to find a value given it’s percentage is by drawing a diagram to represent what’s given</a:t>
            </a:r>
          </a:p>
          <a:p>
            <a:pPr marL="0" indent="0">
              <a:buNone/>
            </a:pPr>
            <a:r>
              <a:rPr lang="en-CA" dirty="0"/>
              <a:t>Ex: John wants to buy a car.  40% of the car’s value is $28,000.  How much is the total cost of the car? 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53AC6B7-5957-41C6-B49F-D246D23FFE18}"/>
              </a:ext>
            </a:extLst>
          </p:cNvPr>
          <p:cNvSpPr/>
          <p:nvPr/>
        </p:nvSpPr>
        <p:spPr>
          <a:xfrm>
            <a:off x="332231" y="2209800"/>
            <a:ext cx="1249665" cy="3200400"/>
          </a:xfrm>
          <a:prstGeom prst="rect">
            <a:avLst/>
          </a:prstGeom>
          <a:solidFill>
            <a:srgbClr val="FF00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A204D5F-D2DD-4EBA-AC23-33140840D0FE}"/>
              </a:ext>
            </a:extLst>
          </p:cNvPr>
          <p:cNvSpPr/>
          <p:nvPr/>
        </p:nvSpPr>
        <p:spPr>
          <a:xfrm>
            <a:off x="335280" y="2206752"/>
            <a:ext cx="3200400" cy="32004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8CC2186-0C7B-4EC2-971C-1149422E6778}"/>
              </a:ext>
            </a:extLst>
          </p:cNvPr>
          <p:cNvCxnSpPr/>
          <p:nvPr/>
        </p:nvCxnSpPr>
        <p:spPr>
          <a:xfrm>
            <a:off x="332232" y="3806952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3298AF61-E615-41C8-A1A5-9FE80046D652}"/>
              </a:ext>
            </a:extLst>
          </p:cNvPr>
          <p:cNvCxnSpPr/>
          <p:nvPr/>
        </p:nvCxnSpPr>
        <p:spPr>
          <a:xfrm>
            <a:off x="624840" y="22098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6E9CB77-583B-44B5-9BE0-42DC978A39D6}"/>
              </a:ext>
            </a:extLst>
          </p:cNvPr>
          <p:cNvCxnSpPr/>
          <p:nvPr/>
        </p:nvCxnSpPr>
        <p:spPr>
          <a:xfrm>
            <a:off x="944880" y="22098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E6E4479-BBAA-40B4-9CB3-B33DC9C956E6}"/>
              </a:ext>
            </a:extLst>
          </p:cNvPr>
          <p:cNvCxnSpPr/>
          <p:nvPr/>
        </p:nvCxnSpPr>
        <p:spPr>
          <a:xfrm>
            <a:off x="1264920" y="22098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B36E8DCC-681C-473A-82F3-6A6423ADE099}"/>
              </a:ext>
            </a:extLst>
          </p:cNvPr>
          <p:cNvCxnSpPr/>
          <p:nvPr/>
        </p:nvCxnSpPr>
        <p:spPr>
          <a:xfrm>
            <a:off x="1584960" y="22098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B5EA1D7-4D14-4ECC-AA15-D2AF61011861}"/>
              </a:ext>
            </a:extLst>
          </p:cNvPr>
          <p:cNvCxnSpPr/>
          <p:nvPr/>
        </p:nvCxnSpPr>
        <p:spPr>
          <a:xfrm>
            <a:off x="1905000" y="22098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C6B81FE-B2A4-4194-A320-36607FA5189E}"/>
              </a:ext>
            </a:extLst>
          </p:cNvPr>
          <p:cNvCxnSpPr/>
          <p:nvPr/>
        </p:nvCxnSpPr>
        <p:spPr>
          <a:xfrm>
            <a:off x="2225040" y="22098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F63E1ED-F9CA-48E9-BDBA-58733BE4351A}"/>
              </a:ext>
            </a:extLst>
          </p:cNvPr>
          <p:cNvCxnSpPr/>
          <p:nvPr/>
        </p:nvCxnSpPr>
        <p:spPr>
          <a:xfrm>
            <a:off x="2545080" y="22098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14C146F1-5F16-4DD2-AFC8-B2B81EF2EC08}"/>
              </a:ext>
            </a:extLst>
          </p:cNvPr>
          <p:cNvCxnSpPr/>
          <p:nvPr/>
        </p:nvCxnSpPr>
        <p:spPr>
          <a:xfrm>
            <a:off x="2865120" y="22098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9F9C644-86ED-4A9C-BDDF-6034F02C213D}"/>
              </a:ext>
            </a:extLst>
          </p:cNvPr>
          <p:cNvCxnSpPr/>
          <p:nvPr/>
        </p:nvCxnSpPr>
        <p:spPr>
          <a:xfrm>
            <a:off x="3185160" y="22098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F402E8C-BC7F-4119-995F-6CEC5D8C5821}"/>
              </a:ext>
            </a:extLst>
          </p:cNvPr>
          <p:cNvCxnSpPr/>
          <p:nvPr/>
        </p:nvCxnSpPr>
        <p:spPr>
          <a:xfrm>
            <a:off x="332232" y="413004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5B7BA86C-9C13-42E8-9F33-22CCB6E58090}"/>
              </a:ext>
            </a:extLst>
          </p:cNvPr>
          <p:cNvCxnSpPr/>
          <p:nvPr/>
        </p:nvCxnSpPr>
        <p:spPr>
          <a:xfrm>
            <a:off x="332232" y="445008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3FAEEBA-0A23-4252-91D4-51F3BB45E9C6}"/>
              </a:ext>
            </a:extLst>
          </p:cNvPr>
          <p:cNvCxnSpPr/>
          <p:nvPr/>
        </p:nvCxnSpPr>
        <p:spPr>
          <a:xfrm>
            <a:off x="332232" y="477012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412E5B76-6F0B-4C11-AAF2-7DB45E5E415E}"/>
              </a:ext>
            </a:extLst>
          </p:cNvPr>
          <p:cNvCxnSpPr/>
          <p:nvPr/>
        </p:nvCxnSpPr>
        <p:spPr>
          <a:xfrm>
            <a:off x="332232" y="509016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AE753E9-BE17-46DD-A795-36822EF3C01A}"/>
              </a:ext>
            </a:extLst>
          </p:cNvPr>
          <p:cNvCxnSpPr/>
          <p:nvPr/>
        </p:nvCxnSpPr>
        <p:spPr>
          <a:xfrm>
            <a:off x="332232" y="348996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1AE055C-6B79-474B-AB43-217234D7A676}"/>
              </a:ext>
            </a:extLst>
          </p:cNvPr>
          <p:cNvCxnSpPr/>
          <p:nvPr/>
        </p:nvCxnSpPr>
        <p:spPr>
          <a:xfrm>
            <a:off x="332232" y="316992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4202C6A-3FC9-48BC-8A20-D38754624B97}"/>
              </a:ext>
            </a:extLst>
          </p:cNvPr>
          <p:cNvCxnSpPr/>
          <p:nvPr/>
        </p:nvCxnSpPr>
        <p:spPr>
          <a:xfrm>
            <a:off x="332232" y="284988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1308F977-7758-43B3-86B7-6B776A89ACB5}"/>
              </a:ext>
            </a:extLst>
          </p:cNvPr>
          <p:cNvCxnSpPr/>
          <p:nvPr/>
        </p:nvCxnSpPr>
        <p:spPr>
          <a:xfrm>
            <a:off x="332232" y="252984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8362B3C7-190F-428F-AB0C-62CC5B2FD8E1}"/>
              </a:ext>
            </a:extLst>
          </p:cNvPr>
          <p:cNvSpPr txBox="1"/>
          <p:nvPr/>
        </p:nvSpPr>
        <p:spPr>
          <a:xfrm>
            <a:off x="3733800" y="2085871"/>
            <a:ext cx="510428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e shaded red region is worth $28,000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8C58117-6ECF-40CB-B424-F7DBCF366114}"/>
              </a:ext>
            </a:extLst>
          </p:cNvPr>
          <p:cNvSpPr txBox="1"/>
          <p:nvPr/>
        </p:nvSpPr>
        <p:spPr>
          <a:xfrm>
            <a:off x="3734918" y="2438400"/>
            <a:ext cx="521008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Now we have 4 columns, so each column</a:t>
            </a:r>
          </a:p>
          <a:p>
            <a:r>
              <a:rPr lang="en-CA" sz="2100" dirty="0">
                <a:solidFill>
                  <a:srgbClr val="FF0000"/>
                </a:solidFill>
              </a:rPr>
              <a:t>is worth $7,000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0474429-6DE4-4C76-84F7-61928E74385D}"/>
              </a:ext>
            </a:extLst>
          </p:cNvPr>
          <p:cNvSpPr txBox="1"/>
          <p:nvPr/>
        </p:nvSpPr>
        <p:spPr>
          <a:xfrm>
            <a:off x="3581400" y="3263205"/>
            <a:ext cx="545694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If the whole box represents the total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cost of the car and each column is worth 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$7,000, then how much would 10 columns 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be worth?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EFD3E86-7AC2-4079-B1CC-913BAE960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244711"/>
              </p:ext>
            </p:extLst>
          </p:nvPr>
        </p:nvGraphicFramePr>
        <p:xfrm>
          <a:off x="3892550" y="4800600"/>
          <a:ext cx="34226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434960" imgH="177480" progId="Equation.DSMT4">
                  <p:embed/>
                </p:oleObj>
              </mc:Choice>
              <mc:Fallback>
                <p:oleObj name="Equation" r:id="rId4" imgW="143496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EFD3E86-7AC2-4079-B1CC-913BAE960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4800600"/>
                        <a:ext cx="342265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75A16FF-987B-48D1-80DA-7F83133E81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777587"/>
              </p:ext>
            </p:extLst>
          </p:nvPr>
        </p:nvGraphicFramePr>
        <p:xfrm>
          <a:off x="5410200" y="5334000"/>
          <a:ext cx="16049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672840" imgH="203040" progId="Equation.DSMT4">
                  <p:embed/>
                </p:oleObj>
              </mc:Choice>
              <mc:Fallback>
                <p:oleObj name="Equation" r:id="rId6" imgW="672840" imgH="203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75A16FF-987B-48D1-80DA-7F83133E81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334000"/>
                        <a:ext cx="160496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3756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24" grpId="0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C05281-E86E-46C0-A157-070BF2EA943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76200"/>
            <a:ext cx="8610600" cy="19812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</a:t>
            </a:r>
          </a:p>
          <a:p>
            <a:pPr marL="0" indent="0">
              <a:buNone/>
            </a:pPr>
            <a:r>
              <a:rPr lang="en-CA" dirty="0" err="1"/>
              <a:t>i</a:t>
            </a:r>
            <a:r>
              <a:rPr lang="en-CA" dirty="0"/>
              <a:t>) If 45% of a number is 99.  What is the number?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67A0B04-8F4E-4F9E-8A89-63DEC5D822A7}"/>
              </a:ext>
            </a:extLst>
          </p:cNvPr>
          <p:cNvSpPr txBox="1">
            <a:spLocks/>
          </p:cNvSpPr>
          <p:nvPr/>
        </p:nvSpPr>
        <p:spPr>
          <a:xfrm>
            <a:off x="227106" y="4343400"/>
            <a:ext cx="8610600" cy="914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ii)  75% of 120 is equal to 15% of an unknown number.   of a number is 81.  What is the number?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6649578-948C-4100-9C39-AD555639E441}"/>
              </a:ext>
            </a:extLst>
          </p:cNvPr>
          <p:cNvSpPr/>
          <p:nvPr/>
        </p:nvSpPr>
        <p:spPr>
          <a:xfrm>
            <a:off x="301751" y="1048870"/>
            <a:ext cx="1249665" cy="3221377"/>
          </a:xfrm>
          <a:prstGeom prst="rect">
            <a:avLst/>
          </a:prstGeom>
          <a:solidFill>
            <a:srgbClr val="FF00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43AC6FD-86A5-472E-B7D5-204DB858E8EB}"/>
              </a:ext>
            </a:extLst>
          </p:cNvPr>
          <p:cNvSpPr/>
          <p:nvPr/>
        </p:nvSpPr>
        <p:spPr>
          <a:xfrm>
            <a:off x="304800" y="1045822"/>
            <a:ext cx="3200400" cy="322137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473E53C-0167-40D7-BB0E-4FFE5420D2C1}"/>
              </a:ext>
            </a:extLst>
          </p:cNvPr>
          <p:cNvCxnSpPr>
            <a:cxnSpLocks/>
          </p:cNvCxnSpPr>
          <p:nvPr/>
        </p:nvCxnSpPr>
        <p:spPr>
          <a:xfrm>
            <a:off x="301752" y="2646023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0788B80-9559-4071-B3E6-C9E138F7A4FD}"/>
              </a:ext>
            </a:extLst>
          </p:cNvPr>
          <p:cNvCxnSpPr>
            <a:cxnSpLocks/>
          </p:cNvCxnSpPr>
          <p:nvPr/>
        </p:nvCxnSpPr>
        <p:spPr>
          <a:xfrm>
            <a:off x="594360" y="1048871"/>
            <a:ext cx="0" cy="322137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4B79C41-37DC-4491-AB79-7F59CC07A665}"/>
              </a:ext>
            </a:extLst>
          </p:cNvPr>
          <p:cNvCxnSpPr>
            <a:cxnSpLocks/>
          </p:cNvCxnSpPr>
          <p:nvPr/>
        </p:nvCxnSpPr>
        <p:spPr>
          <a:xfrm>
            <a:off x="914400" y="1048871"/>
            <a:ext cx="0" cy="322137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5FA2950-A415-43A8-8115-1E57DF115819}"/>
              </a:ext>
            </a:extLst>
          </p:cNvPr>
          <p:cNvCxnSpPr>
            <a:cxnSpLocks/>
          </p:cNvCxnSpPr>
          <p:nvPr/>
        </p:nvCxnSpPr>
        <p:spPr>
          <a:xfrm>
            <a:off x="1234440" y="1048871"/>
            <a:ext cx="0" cy="322137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B6DFF62-B629-42D0-B7FF-FA1CF9A8405D}"/>
              </a:ext>
            </a:extLst>
          </p:cNvPr>
          <p:cNvCxnSpPr>
            <a:cxnSpLocks/>
          </p:cNvCxnSpPr>
          <p:nvPr/>
        </p:nvCxnSpPr>
        <p:spPr>
          <a:xfrm>
            <a:off x="1554480" y="1048871"/>
            <a:ext cx="0" cy="322137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6D70AAE-9258-4FAE-814E-4297221D44DD}"/>
              </a:ext>
            </a:extLst>
          </p:cNvPr>
          <p:cNvCxnSpPr>
            <a:cxnSpLocks/>
          </p:cNvCxnSpPr>
          <p:nvPr/>
        </p:nvCxnSpPr>
        <p:spPr>
          <a:xfrm>
            <a:off x="1874520" y="1048871"/>
            <a:ext cx="0" cy="322137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C212027-FADD-4ABE-9B22-0A51E615E209}"/>
              </a:ext>
            </a:extLst>
          </p:cNvPr>
          <p:cNvCxnSpPr>
            <a:cxnSpLocks/>
          </p:cNvCxnSpPr>
          <p:nvPr/>
        </p:nvCxnSpPr>
        <p:spPr>
          <a:xfrm>
            <a:off x="2194560" y="1048871"/>
            <a:ext cx="0" cy="322137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5DC5CDF-DE7D-4EEE-BBB6-2E1982F1E0C1}"/>
              </a:ext>
            </a:extLst>
          </p:cNvPr>
          <p:cNvCxnSpPr>
            <a:cxnSpLocks/>
          </p:cNvCxnSpPr>
          <p:nvPr/>
        </p:nvCxnSpPr>
        <p:spPr>
          <a:xfrm>
            <a:off x="2514600" y="1048871"/>
            <a:ext cx="0" cy="322137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D5E1930-7A02-4D74-B31C-2ACDA34E9C30}"/>
              </a:ext>
            </a:extLst>
          </p:cNvPr>
          <p:cNvCxnSpPr>
            <a:cxnSpLocks/>
          </p:cNvCxnSpPr>
          <p:nvPr/>
        </p:nvCxnSpPr>
        <p:spPr>
          <a:xfrm>
            <a:off x="2834640" y="1048871"/>
            <a:ext cx="0" cy="322137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2A44FC17-54CE-4F6C-AFCD-4885D255629D}"/>
              </a:ext>
            </a:extLst>
          </p:cNvPr>
          <p:cNvCxnSpPr>
            <a:cxnSpLocks/>
          </p:cNvCxnSpPr>
          <p:nvPr/>
        </p:nvCxnSpPr>
        <p:spPr>
          <a:xfrm>
            <a:off x="3154680" y="1048871"/>
            <a:ext cx="0" cy="322137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56FF24E-2740-461E-ACAB-2C89CB8A0F2D}"/>
              </a:ext>
            </a:extLst>
          </p:cNvPr>
          <p:cNvCxnSpPr>
            <a:cxnSpLocks/>
          </p:cNvCxnSpPr>
          <p:nvPr/>
        </p:nvCxnSpPr>
        <p:spPr>
          <a:xfrm>
            <a:off x="301752" y="2969111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16BDA889-A059-4C51-8E79-6FAC0F38179E}"/>
              </a:ext>
            </a:extLst>
          </p:cNvPr>
          <p:cNvCxnSpPr>
            <a:cxnSpLocks/>
          </p:cNvCxnSpPr>
          <p:nvPr/>
        </p:nvCxnSpPr>
        <p:spPr>
          <a:xfrm>
            <a:off x="301752" y="3289151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AD15FA1-CC9F-4690-B235-1328EFBFA3A1}"/>
              </a:ext>
            </a:extLst>
          </p:cNvPr>
          <p:cNvCxnSpPr>
            <a:cxnSpLocks/>
          </p:cNvCxnSpPr>
          <p:nvPr/>
        </p:nvCxnSpPr>
        <p:spPr>
          <a:xfrm>
            <a:off x="301752" y="3609191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AC3F14F7-0C85-4A12-87B1-E3CA19E7B738}"/>
              </a:ext>
            </a:extLst>
          </p:cNvPr>
          <p:cNvCxnSpPr>
            <a:cxnSpLocks/>
          </p:cNvCxnSpPr>
          <p:nvPr/>
        </p:nvCxnSpPr>
        <p:spPr>
          <a:xfrm>
            <a:off x="301752" y="3929231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B5DBB8D-0CCD-43CA-9B45-311A3C80ACFA}"/>
              </a:ext>
            </a:extLst>
          </p:cNvPr>
          <p:cNvCxnSpPr>
            <a:cxnSpLocks/>
          </p:cNvCxnSpPr>
          <p:nvPr/>
        </p:nvCxnSpPr>
        <p:spPr>
          <a:xfrm>
            <a:off x="301752" y="2329031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C7328C1-B78C-42F2-B28C-0C0C8309F17E}"/>
              </a:ext>
            </a:extLst>
          </p:cNvPr>
          <p:cNvCxnSpPr>
            <a:cxnSpLocks/>
          </p:cNvCxnSpPr>
          <p:nvPr/>
        </p:nvCxnSpPr>
        <p:spPr>
          <a:xfrm>
            <a:off x="301752" y="2008991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0125846-C326-4FF1-815D-CDF87310BB9C}"/>
              </a:ext>
            </a:extLst>
          </p:cNvPr>
          <p:cNvCxnSpPr>
            <a:cxnSpLocks/>
          </p:cNvCxnSpPr>
          <p:nvPr/>
        </p:nvCxnSpPr>
        <p:spPr>
          <a:xfrm>
            <a:off x="301752" y="1688951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B25FD7A-06E2-47D7-8D23-535556D37753}"/>
              </a:ext>
            </a:extLst>
          </p:cNvPr>
          <p:cNvCxnSpPr>
            <a:cxnSpLocks/>
          </p:cNvCxnSpPr>
          <p:nvPr/>
        </p:nvCxnSpPr>
        <p:spPr>
          <a:xfrm>
            <a:off x="301752" y="1368911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42">
            <a:extLst>
              <a:ext uri="{FF2B5EF4-FFF2-40B4-BE49-F238E27FC236}">
                <a16:creationId xmlns:a16="http://schemas.microsoft.com/office/drawing/2014/main" id="{E6BBF4F4-B1A1-43AD-B271-3AF8112E0301}"/>
              </a:ext>
            </a:extLst>
          </p:cNvPr>
          <p:cNvSpPr/>
          <p:nvPr/>
        </p:nvSpPr>
        <p:spPr>
          <a:xfrm>
            <a:off x="1562108" y="1049259"/>
            <a:ext cx="301720" cy="1600200"/>
          </a:xfrm>
          <a:prstGeom prst="rect">
            <a:avLst/>
          </a:prstGeom>
          <a:solidFill>
            <a:srgbClr val="FF0000">
              <a:alpha val="51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A3660FB-F7FD-49C6-AAFA-91272AEE44A5}"/>
              </a:ext>
            </a:extLst>
          </p:cNvPr>
          <p:cNvSpPr txBox="1"/>
          <p:nvPr/>
        </p:nvSpPr>
        <p:spPr>
          <a:xfrm>
            <a:off x="3546978" y="1108502"/>
            <a:ext cx="430598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Cut the shaded area in 9 groups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609A2A3-C93F-4EBC-AC17-D4AAE9215A7B}"/>
              </a:ext>
            </a:extLst>
          </p:cNvPr>
          <p:cNvSpPr/>
          <p:nvPr/>
        </p:nvSpPr>
        <p:spPr>
          <a:xfrm>
            <a:off x="304800" y="1066800"/>
            <a:ext cx="301720" cy="1600200"/>
          </a:xfrm>
          <a:prstGeom prst="rect">
            <a:avLst/>
          </a:prstGeom>
          <a:solidFill>
            <a:srgbClr val="FF00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F13E6DB-256A-48D1-A90C-F2A86E7D894C}"/>
              </a:ext>
            </a:extLst>
          </p:cNvPr>
          <p:cNvSpPr txBox="1"/>
          <p:nvPr/>
        </p:nvSpPr>
        <p:spPr>
          <a:xfrm>
            <a:off x="3539350" y="1447800"/>
            <a:ext cx="507125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Each of these </a:t>
            </a:r>
            <a:r>
              <a:rPr lang="en-CA" sz="2100" dirty="0" err="1">
                <a:solidFill>
                  <a:srgbClr val="FF0000"/>
                </a:solidFill>
              </a:rPr>
              <a:t>blks</a:t>
            </a:r>
            <a:r>
              <a:rPr lang="en-CA" sz="2100" dirty="0">
                <a:solidFill>
                  <a:srgbClr val="FF0000"/>
                </a:solidFill>
              </a:rPr>
              <a:t> is equal to 1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BADA0BB-6482-44FB-A5D1-20B7358ECA7C}"/>
              </a:ext>
            </a:extLst>
          </p:cNvPr>
          <p:cNvSpPr txBox="1"/>
          <p:nvPr/>
        </p:nvSpPr>
        <p:spPr>
          <a:xfrm>
            <a:off x="3539351" y="1870502"/>
            <a:ext cx="476644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ere are 20 groups and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7E69622-1565-4BCE-A3AE-0CF14AF90ACC}"/>
              </a:ext>
            </a:extLst>
          </p:cNvPr>
          <p:cNvSpPr txBox="1"/>
          <p:nvPr/>
        </p:nvSpPr>
        <p:spPr>
          <a:xfrm>
            <a:off x="3539351" y="2251502"/>
            <a:ext cx="476644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Each group is equal to 11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A539804-2838-49C1-AFE4-257DB8C4CB60}"/>
              </a:ext>
            </a:extLst>
          </p:cNvPr>
          <p:cNvSpPr txBox="1"/>
          <p:nvPr/>
        </p:nvSpPr>
        <p:spPr>
          <a:xfrm>
            <a:off x="3539351" y="2708702"/>
            <a:ext cx="476644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So the total is 20 times 11 = 220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DC462524-9019-4543-88A6-D0F35F7C1C4A}"/>
              </a:ext>
            </a:extLst>
          </p:cNvPr>
          <p:cNvCxnSpPr>
            <a:cxnSpLocks/>
          </p:cNvCxnSpPr>
          <p:nvPr/>
        </p:nvCxnSpPr>
        <p:spPr>
          <a:xfrm>
            <a:off x="292882" y="2646023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8485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43" grpId="0" animBg="1"/>
      <p:bldP spid="43" grpId="1" animBg="1"/>
      <p:bldP spid="25" grpId="0"/>
      <p:bldP spid="26" grpId="0" animBg="1"/>
      <p:bldP spid="27" grpId="0"/>
      <p:bldP spid="28" grpId="0"/>
      <p:bldP spid="29" grpId="0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C9BDED11-17F4-4800-9F27-ECF921EFBB55}"/>
              </a:ext>
            </a:extLst>
          </p:cNvPr>
          <p:cNvSpPr txBox="1">
            <a:spLocks/>
          </p:cNvSpPr>
          <p:nvPr/>
        </p:nvSpPr>
        <p:spPr>
          <a:xfrm>
            <a:off x="76200" y="274638"/>
            <a:ext cx="8610600" cy="914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ii)  75% of 120 is equal to 15% of an unknown number.   of a number is 81.  What is the number? </a:t>
            </a:r>
          </a:p>
        </p:txBody>
      </p:sp>
    </p:spTree>
    <p:extLst>
      <p:ext uri="{BB962C8B-B14F-4D97-AF65-F5344CB8AC3E}">
        <p14:creationId xmlns:p14="http://schemas.microsoft.com/office/powerpoint/2010/main" val="24052952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76200"/>
            <a:ext cx="8686800" cy="1752600"/>
          </a:xfrm>
        </p:spPr>
        <p:txBody>
          <a:bodyPr/>
          <a:lstStyle/>
          <a:p>
            <a:pPr>
              <a:buNone/>
            </a:pPr>
            <a:r>
              <a:rPr lang="en-CA" dirty="0"/>
              <a:t>Ex: Brian and his girlfriend went to a fancy restaurant for dinner.  After he paid, he forgot how much the dinner was.  The only thing he remember was that he gave a 15% tip of $8.25.  How much did the dinner cost? 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4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AF5DB5F-D86D-47F3-8D37-BEC04CB2A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769235"/>
              </p:ext>
            </p:extLst>
          </p:nvPr>
        </p:nvGraphicFramePr>
        <p:xfrm>
          <a:off x="441627" y="1676400"/>
          <a:ext cx="8260746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3377880" imgH="203040" progId="Equation.DSMT4">
                  <p:embed/>
                </p:oleObj>
              </mc:Choice>
              <mc:Fallback>
                <p:oleObj name="Equation" r:id="rId5" imgW="337788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AF5DB5F-D86D-47F3-8D37-BEC04CB2AD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627" y="1676400"/>
                        <a:ext cx="8260746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d87786715bb7f1c7a358c1a684be96fd391332"/>
  <p:tag name="ISPRING_SCORM_PASSING_SCORE" val="100.0000000000"/>
  <p:tag name="GENSWF_OUTPUT_FILE_NAME" val="m8pch33p2"/>
  <p:tag name="ISPRING_RESOURCE_PATHS_HASH_2" val="9ebf027fbf549d976d4e5b1d24c11974e08fd0"/>
  <p:tag name="ISPRING_ULTRA_SCORM_COURSE_ID" val="8BF584DB-A05F-4DED-BCA6-E0C331BBB103"/>
  <p:tag name="ISPRING_SCORM_RATE_SLIDES" val="1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PRESENTATION_TITLE" val="Section 3.3 Part 2 Finding the Percentage of a number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C:\Users\Danny\OneDrive - SD41\Website\M8P"/>
  <p:tag name="ISPRING_RESOURCE_PATHS_HASH_PRESENTER" val="afa714796e450804c4081ddbbda537dc6ef5e6a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791</TotalTime>
  <Words>525</Words>
  <Application>Microsoft Office PowerPoint</Application>
  <PresentationFormat>On-screen Show (4:3)</PresentationFormat>
  <Paragraphs>50</Paragraphs>
  <Slides>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ion 3.3 Part 2 Percentage of a Number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.3 Part 2 Finding the Percentage of a number</dc:title>
  <dc:creator>Danny Young</dc:creator>
  <cp:lastModifiedBy>Danny Young</cp:lastModifiedBy>
  <cp:revision>31</cp:revision>
  <dcterms:created xsi:type="dcterms:W3CDTF">2013-01-08T06:24:48Z</dcterms:created>
  <dcterms:modified xsi:type="dcterms:W3CDTF">2018-11-05T06:32:19Z</dcterms:modified>
</cp:coreProperties>
</file>